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51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943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66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374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3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488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34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17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56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5DDF3-D85C-4793-922E-A52BCAB593D8}" type="datetimeFigureOut">
              <a:rPr lang="en-US" smtClean="0"/>
              <a:t>3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gi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10" Type="http://schemas.openxmlformats.org/officeDocument/2006/relationships/image" Target="../media/image1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1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2600" y="-152400"/>
            <a:ext cx="1248358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10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>
                <a:solidFill>
                  <a:srgbClr val="00B0F0"/>
                </a:solidFill>
              </a:rPr>
              <a:t>Chapter 6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900" b="1" dirty="0" smtClean="0">
                <a:solidFill>
                  <a:schemeClr val="bg1"/>
                </a:solidFill>
              </a:rPr>
              <a:t>Quantum Physics</a:t>
            </a:r>
            <a:endParaRPr lang="en-US" sz="8900" b="1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28733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b="1" dirty="0" smtClean="0">
                <a:solidFill>
                  <a:schemeClr val="bg1"/>
                </a:solidFill>
              </a:rPr>
              <a:t>RECAP</a:t>
            </a:r>
            <a:endParaRPr lang="en-US" sz="9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31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7200" b="1" dirty="0">
                <a:latin typeface="Perpetua" pitchFamily="18" charset="0"/>
              </a:rPr>
              <a:t>Postulate 4</a:t>
            </a:r>
            <a:endParaRPr lang="en-US" sz="7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5400" b="1" dirty="0">
                <a:solidFill>
                  <a:srgbClr val="002060"/>
                </a:solidFill>
                <a:latin typeface="Perpetua" pitchFamily="18" charset="0"/>
              </a:rPr>
              <a:t>Expectation 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Value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OR 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Average 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17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Postulate 4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2954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Let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(x) describe the </a:t>
            </a:r>
            <a:r>
              <a:rPr lang="en-US" sz="2800" b="1" dirty="0" err="1" smtClean="0">
                <a:latin typeface="Perpetua" pitchFamily="18" charset="0"/>
                <a:sym typeface="Symbol"/>
              </a:rPr>
              <a:t>wavefunction</a:t>
            </a:r>
            <a:r>
              <a:rPr lang="en-US" sz="2800" b="1" dirty="0" smtClean="0">
                <a:latin typeface="Perpetua" pitchFamily="18" charset="0"/>
                <a:sym typeface="Symbol"/>
              </a:rPr>
              <a:t> of a quantum system, </a:t>
            </a:r>
            <a:r>
              <a:rPr lang="en-US" sz="2800" b="1" dirty="0" smtClean="0">
                <a:latin typeface="Perpetua" pitchFamily="18" charset="0"/>
              </a:rPr>
              <a:t>average value of the position (x) is given by the expectation value integral: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066800"/>
            <a:ext cx="3860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Expectation values</a:t>
            </a:r>
            <a:endParaRPr lang="en-US" sz="3600" b="1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63354"/>
              </p:ext>
            </p:extLst>
          </p:nvPr>
        </p:nvGraphicFramePr>
        <p:xfrm>
          <a:off x="152400" y="3733800"/>
          <a:ext cx="4038600" cy="8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4038600" cy="8250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6096000"/>
            <a:ext cx="4429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Lets see some examples……</a:t>
            </a:r>
            <a:endParaRPr lang="en-US" sz="2800" b="1" dirty="0">
              <a:latin typeface="Perpetua" pitchFamily="18" charset="0"/>
            </a:endParaRPr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23723"/>
              </p:ext>
            </p:extLst>
          </p:nvPr>
        </p:nvGraphicFramePr>
        <p:xfrm>
          <a:off x="5257800" y="374106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4106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4800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Note the difference in two expressions above, difference in representation will be clear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soon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8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Expectation or average: no of students v/s height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09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17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369906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60506" y="2743200"/>
            <a:ext cx="152400" cy="2039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29428" y="4066844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2743200"/>
            <a:ext cx="158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of student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217506" y="2971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208106" y="23622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0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174486" y="36539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374842" y="4876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73688"/>
              </p:ext>
            </p:extLst>
          </p:nvPr>
        </p:nvGraphicFramePr>
        <p:xfrm>
          <a:off x="805542" y="5615218"/>
          <a:ext cx="757872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2082800" imgH="393700" progId="Equation.DSMT4">
                  <p:embed/>
                </p:oleObj>
              </mc:Choice>
              <mc:Fallback>
                <p:oleObj name="Equation" r:id="rId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42" y="5615218"/>
                        <a:ext cx="7578726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69906" y="4876800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4.5</a:t>
            </a:r>
            <a:endParaRPr lang="en-US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134016" y="485061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400800" y="4876800"/>
            <a:ext cx="812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eight</a:t>
            </a:r>
            <a:endParaRPr lang="en-US" b="1" dirty="0"/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6400800" y="2743200"/>
          <a:ext cx="218938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812447" imgH="660113" progId="Equation.DSMT4">
                  <p:embed/>
                </p:oleObj>
              </mc:Choice>
              <mc:Fallback>
                <p:oleObj name="Equation" r:id="rId5" imgW="812447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2189382" cy="1311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1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Perpetua" pitchFamily="18" charset="0"/>
              </a:rPr>
              <a:t>Expectation or average position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09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17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71800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29200" y="4067628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819400" y="29718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.6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76800" y="35930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.4</a:t>
            </a:r>
            <a:endParaRPr lang="en-US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35409"/>
              </p:ext>
            </p:extLst>
          </p:nvPr>
        </p:nvGraphicFramePr>
        <p:xfrm>
          <a:off x="73025" y="5600700"/>
          <a:ext cx="8769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5600700"/>
                        <a:ext cx="876935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71800" y="487680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m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933788" y="488043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657600" y="5105400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tance (x)</a:t>
            </a:r>
            <a:endParaRPr lang="en-US" b="1" dirty="0"/>
          </a:p>
        </p:txBody>
      </p:sp>
      <p:sp>
        <p:nvSpPr>
          <p:cNvPr id="4" name="AutoShape 12" descr="Image result for POKEMON RUNNING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Image result for POKEMON RUNNING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6" descr="Image result for POKEMON RUNNING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9346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1600200"/>
            <a:ext cx="1538012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62200" y="1625428"/>
            <a:ext cx="1890988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4267200" y="5410200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11 -0.0037 L 0.23993 -0.0152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/>
      <p:bldP spid="16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Expectation value of </a:t>
            </a:r>
            <a:r>
              <a:rPr lang="en-US" b="1" dirty="0" smtClean="0">
                <a:latin typeface="Perpetua" pitchFamily="18" charset="0"/>
              </a:rPr>
              <a:t> position of a </a:t>
            </a:r>
            <a:r>
              <a:rPr lang="en-US" b="1" dirty="0" smtClean="0">
                <a:latin typeface="Perpetua" pitchFamily="18" charset="0"/>
              </a:rPr>
              <a:t>quantum particle</a:t>
            </a:r>
            <a:endParaRPr lang="en-US" b="1" dirty="0"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21046"/>
              </p:ext>
            </p:extLst>
          </p:nvPr>
        </p:nvGraphicFramePr>
        <p:xfrm>
          <a:off x="609600" y="5562600"/>
          <a:ext cx="2852249" cy="86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2852249" cy="86989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6107" y="4200837"/>
            <a:ext cx="818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What is the expectation value of the position of  the particle ?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1699"/>
              </p:ext>
            </p:extLst>
          </p:nvPr>
        </p:nvGraphicFramePr>
        <p:xfrm>
          <a:off x="4419600" y="5190423"/>
          <a:ext cx="3594100" cy="153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1409700" imgH="825500" progId="Equation.DSMT4">
                  <p:embed/>
                </p:oleObj>
              </mc:Choice>
              <mc:Fallback>
                <p:oleObj name="Equation" r:id="rId5" imgW="14097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90423"/>
                        <a:ext cx="3594100" cy="15369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0995"/>
              </p:ext>
            </p:extLst>
          </p:nvPr>
        </p:nvGraphicFramePr>
        <p:xfrm>
          <a:off x="3320473" y="2861703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888614" imgH="203112" progId="Equation.DSMT4">
                  <p:embed/>
                </p:oleObj>
              </mc:Choice>
              <mc:Fallback>
                <p:oleObj name="Equation" r:id="rId7" imgW="888614" imgH="203112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473" y="2861703"/>
                        <a:ext cx="3606800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0273" y="1539316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P</a:t>
            </a:r>
            <a:r>
              <a:rPr lang="en-US" sz="3200" b="1" dirty="0" smtClean="0">
                <a:latin typeface="Perpetua" pitchFamily="18" charset="0"/>
              </a:rPr>
              <a:t>robability that the particle can be found in the interval dx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44357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Postulate 4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9906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Let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(x) describe the </a:t>
            </a:r>
            <a:r>
              <a:rPr lang="en-US" sz="2800" b="1" dirty="0" err="1" smtClean="0">
                <a:latin typeface="Perpetua" pitchFamily="18" charset="0"/>
                <a:sym typeface="Symbol"/>
              </a:rPr>
              <a:t>wavefunction</a:t>
            </a:r>
            <a:r>
              <a:rPr lang="en-US" sz="2800" b="1" dirty="0" smtClean="0">
                <a:latin typeface="Perpetua" pitchFamily="18" charset="0"/>
                <a:sym typeface="Symbol"/>
              </a:rPr>
              <a:t> of a quantum system, </a:t>
            </a:r>
            <a:r>
              <a:rPr lang="en-US" sz="2800" b="1" dirty="0" smtClean="0">
                <a:latin typeface="Perpetua" pitchFamily="18" charset="0"/>
              </a:rPr>
              <a:t>average value of the position (x) is given by the expectation value integral: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066800"/>
            <a:ext cx="3860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  <a:latin typeface="Perpetua" pitchFamily="18" charset="0"/>
              </a:rPr>
              <a:t>Expectation values</a:t>
            </a:r>
            <a:endParaRPr lang="en-US" sz="3600" b="1" dirty="0">
              <a:solidFill>
                <a:srgbClr val="00B0F0"/>
              </a:solidFill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07907"/>
              </p:ext>
            </p:extLst>
          </p:nvPr>
        </p:nvGraphicFramePr>
        <p:xfrm>
          <a:off x="2590800" y="3733800"/>
          <a:ext cx="4038600" cy="8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4038600" cy="8250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2667000" y="48768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7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2209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Perpetua" pitchFamily="18" charset="0"/>
              </a:rPr>
              <a:t>A particle is limited to the x axis has the </a:t>
            </a:r>
            <a:r>
              <a:rPr lang="en-US" b="1" dirty="0" smtClean="0">
                <a:latin typeface="Perpetua" pitchFamily="18" charset="0"/>
              </a:rPr>
              <a:t>wave function </a:t>
            </a:r>
            <a:r>
              <a:rPr lang="en-US" b="1" i="1" dirty="0">
                <a:latin typeface="Perpetua" pitchFamily="18" charset="0"/>
                <a:sym typeface="Symbol"/>
              </a:rPr>
              <a:t>(x)</a:t>
            </a:r>
            <a:r>
              <a:rPr lang="en-US" b="1" i="1" dirty="0">
                <a:latin typeface="Perpetua" pitchFamily="18" charset="0"/>
              </a:rPr>
              <a:t> =Ax</a:t>
            </a:r>
            <a:r>
              <a:rPr lang="en-US" b="1" dirty="0">
                <a:latin typeface="Perpetua" pitchFamily="18" charset="0"/>
              </a:rPr>
              <a:t> between x=0 and </a:t>
            </a:r>
            <a:r>
              <a:rPr lang="en-US" b="1" dirty="0" smtClean="0">
                <a:latin typeface="Perpetua" pitchFamily="18" charset="0"/>
              </a:rPr>
              <a:t>x=1, </a:t>
            </a:r>
            <a:r>
              <a:rPr lang="en-US" b="1" i="1" dirty="0">
                <a:latin typeface="Perpetua" pitchFamily="18" charset="0"/>
                <a:sym typeface="Symbol"/>
              </a:rPr>
              <a:t>(x) </a:t>
            </a:r>
            <a:r>
              <a:rPr lang="en-US" b="1" dirty="0">
                <a:latin typeface="Perpetua" pitchFamily="18" charset="0"/>
              </a:rPr>
              <a:t>=0 elsewhere. </a:t>
            </a:r>
            <a:r>
              <a:rPr lang="en-US" b="1" dirty="0" smtClean="0">
                <a:latin typeface="Perpetua" pitchFamily="18" charset="0"/>
              </a:rPr>
              <a:t>Find the expectation value &lt;x&gt; of the particle’s position</a:t>
            </a:r>
            <a:r>
              <a:rPr lang="en-US" dirty="0" smtClean="0">
                <a:latin typeface="Perpetua" pitchFamily="18" charset="0"/>
              </a:rPr>
              <a:t>.</a:t>
            </a:r>
            <a:endParaRPr lang="en-US" dirty="0">
              <a:latin typeface="Perpetua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438400" y="28194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895600" y="5029200"/>
          <a:ext cx="32385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5" imgW="1079032" imgH="482391" progId="Equation.DSMT4">
                  <p:embed/>
                </p:oleObj>
              </mc:Choice>
              <mc:Fallback>
                <p:oleObj name="Equation" r:id="rId5" imgW="10790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238500" cy="14255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3396" y="4042230"/>
            <a:ext cx="1920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Recollect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543300" y="3956050"/>
          <a:ext cx="1447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956050"/>
                        <a:ext cx="1447800" cy="674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12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b="1" dirty="0">
                <a:solidFill>
                  <a:srgbClr val="0070C0"/>
                </a:solidFill>
                <a:latin typeface="Perpetua" pitchFamily="18" charset="0"/>
              </a:rPr>
              <a:t>Postulate 5</a:t>
            </a:r>
            <a:endParaRPr lang="en-US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b="1" dirty="0" smtClean="0"/>
              <a:t>OPERATOR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73168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Postulate 5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8288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To every measurable quantity (Observable) in classical mechanics there corresponds an </a:t>
            </a:r>
            <a:r>
              <a:rPr lang="en-US" sz="2800" b="1" dirty="0" smtClean="0">
                <a:latin typeface="Perpetua" pitchFamily="18" charset="0"/>
              </a:rPr>
              <a:t>OPERATOR</a:t>
            </a:r>
            <a:r>
              <a:rPr lang="en-US" sz="2800" dirty="0" smtClean="0">
                <a:latin typeface="Perpetua" pitchFamily="18" charset="0"/>
              </a:rPr>
              <a:t> in quantum mechanics.</a:t>
            </a:r>
            <a:endParaRPr lang="en-US" sz="2800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830" y="121920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How to extract meaningful information from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?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50916"/>
              </p:ext>
            </p:extLst>
          </p:nvPr>
        </p:nvGraphicFramePr>
        <p:xfrm>
          <a:off x="2332038" y="4191000"/>
          <a:ext cx="4735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191000"/>
                        <a:ext cx="4735512" cy="952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276602" y="5257800"/>
            <a:ext cx="76198" cy="47556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334000" y="5029200"/>
            <a:ext cx="381000" cy="4245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34000" y="5525869"/>
            <a:ext cx="27830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sult of the measurement</a:t>
            </a:r>
          </a:p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124200" y="6172200"/>
            <a:ext cx="3359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Eigen value equation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9658" y="4252686"/>
            <a:ext cx="1785258" cy="881742"/>
          </a:xfrm>
          <a:prstGeom prst="rect">
            <a:avLst/>
          </a:prstGeom>
          <a:solidFill>
            <a:srgbClr val="4F81BD">
              <a:alpha val="40000"/>
            </a:srgbClr>
          </a:solidFill>
          <a:ln>
            <a:solidFill>
              <a:srgbClr val="385D8A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4000" y="5712039"/>
            <a:ext cx="282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ogous to measurement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4953000" y="4191000"/>
            <a:ext cx="381000" cy="881742"/>
          </a:xfrm>
          <a:prstGeom prst="rect">
            <a:avLst/>
          </a:prstGeom>
          <a:solidFill>
            <a:srgbClr val="4F81BD">
              <a:alpha val="40000"/>
            </a:srgbClr>
          </a:solidFill>
          <a:ln>
            <a:solidFill>
              <a:srgbClr val="385D8A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" grpId="0" animBg="1"/>
      <p:bldP spid="12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Lets see some simple examples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rgbClr val="00B050"/>
                </a:solidFill>
              </a:rPr>
              <a:t>of operator’s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230664"/>
              </p:ext>
            </p:extLst>
          </p:nvPr>
        </p:nvGraphicFramePr>
        <p:xfrm>
          <a:off x="2540000" y="1397000"/>
          <a:ext cx="4318000" cy="42333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03975"/>
              </p:ext>
            </p:extLst>
          </p:nvPr>
        </p:nvGraphicFramePr>
        <p:xfrm>
          <a:off x="3149600" y="1447800"/>
          <a:ext cx="6175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447800"/>
                        <a:ext cx="617538" cy="801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82868"/>
              </p:ext>
            </p:extLst>
          </p:nvPr>
        </p:nvGraphicFramePr>
        <p:xfrm>
          <a:off x="3249613" y="2354957"/>
          <a:ext cx="433387" cy="76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354957"/>
                        <a:ext cx="433387" cy="76924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21917"/>
              </p:ext>
            </p:extLst>
          </p:nvPr>
        </p:nvGraphicFramePr>
        <p:xfrm>
          <a:off x="3238500" y="3124200"/>
          <a:ext cx="560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7" imgW="279360" imgH="419040" progId="Equation.DSMT4">
                  <p:embed/>
                </p:oleObj>
              </mc:Choice>
              <mc:Fallback>
                <p:oleObj name="Equation" r:id="rId7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24200"/>
                        <a:ext cx="56038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00016"/>
              </p:ext>
            </p:extLst>
          </p:nvPr>
        </p:nvGraphicFramePr>
        <p:xfrm>
          <a:off x="3259138" y="3956050"/>
          <a:ext cx="4619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956050"/>
                        <a:ext cx="461962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81340"/>
              </p:ext>
            </p:extLst>
          </p:nvPr>
        </p:nvGraphicFramePr>
        <p:xfrm>
          <a:off x="3302000" y="4808538"/>
          <a:ext cx="4635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8538"/>
                        <a:ext cx="463550" cy="636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22289"/>
              </p:ext>
            </p:extLst>
          </p:nvPr>
        </p:nvGraphicFramePr>
        <p:xfrm>
          <a:off x="5181600" y="1460500"/>
          <a:ext cx="13017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13" imgW="368280" imgH="215640" progId="Equation.DSMT4">
                  <p:embed/>
                </p:oleObj>
              </mc:Choice>
              <mc:Fallback>
                <p:oleObj name="Equation" r:id="rId13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60500"/>
                        <a:ext cx="1301750" cy="741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9250"/>
              </p:ext>
            </p:extLst>
          </p:nvPr>
        </p:nvGraphicFramePr>
        <p:xfrm>
          <a:off x="5207000" y="2438400"/>
          <a:ext cx="114422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438400"/>
                        <a:ext cx="1144226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20016"/>
              </p:ext>
            </p:extLst>
          </p:nvPr>
        </p:nvGraphicFramePr>
        <p:xfrm>
          <a:off x="5387614" y="3234417"/>
          <a:ext cx="90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614" y="3234417"/>
                        <a:ext cx="908050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52998"/>
              </p:ext>
            </p:extLst>
          </p:nvPr>
        </p:nvGraphicFramePr>
        <p:xfrm>
          <a:off x="5432425" y="4110038"/>
          <a:ext cx="841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4110038"/>
                        <a:ext cx="841375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44306"/>
              </p:ext>
            </p:extLst>
          </p:nvPr>
        </p:nvGraphicFramePr>
        <p:xfrm>
          <a:off x="5436826" y="4899025"/>
          <a:ext cx="90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21" imgW="342720" imgH="203040" progId="Equation.DSMT4">
                  <p:embed/>
                </p:oleObj>
              </mc:Choice>
              <mc:Fallback>
                <p:oleObj name="Equation" r:id="rId2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826" y="4899025"/>
                        <a:ext cx="908050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4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385D8A"/>
                </a:solidFill>
              </a:rPr>
              <a:t>RECAP: Quantum Physics</a:t>
            </a:r>
            <a:endParaRPr lang="en-US" b="1" dirty="0">
              <a:solidFill>
                <a:srgbClr val="385D8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410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o get full knowledge of a problem </a:t>
            </a:r>
            <a:r>
              <a:rPr lang="en-US" b="1" dirty="0" smtClean="0">
                <a:solidFill>
                  <a:srgbClr val="0070C0"/>
                </a:solidFill>
              </a:rPr>
              <a:t>POSITIO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00B0F0"/>
                </a:solidFill>
              </a:rPr>
              <a:t>MOMENTUM</a:t>
            </a:r>
            <a:r>
              <a:rPr lang="en-US" dirty="0" smtClean="0"/>
              <a:t> need to be know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QUANTUM particles </a:t>
            </a:r>
            <a:r>
              <a:rPr lang="en-US" dirty="0" smtClean="0"/>
              <a:t>its Uncertain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First Postulate Introduce a parameter called   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</a:t>
            </a:r>
            <a:r>
              <a:rPr lang="en-US" sz="5400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(x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This is obtained as Solution of Master Equation known as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Perpetua" pitchFamily="18" charset="0"/>
                <a:sym typeface="Symbol"/>
              </a:rPr>
              <a:t>SCHRODINGER EQUATION,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which give </a:t>
            </a:r>
            <a:r>
              <a:rPr lang="en-US" b="1" dirty="0" smtClean="0">
                <a:solidFill>
                  <a:srgbClr val="00B050"/>
                </a:solidFill>
                <a:latin typeface="Perpetua" pitchFamily="18" charset="0"/>
                <a:sym typeface="Symbol"/>
              </a:rPr>
              <a:t>FULL INFORMATION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20280"/>
              </p:ext>
            </p:extLst>
          </p:nvPr>
        </p:nvGraphicFramePr>
        <p:xfrm>
          <a:off x="6858000" y="2819400"/>
          <a:ext cx="2057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2057400" cy="11541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14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0"/>
            <a:ext cx="77925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Perpetua" pitchFamily="18" charset="0"/>
              </a:rPr>
              <a:t>Expectation value of observable</a:t>
            </a:r>
            <a:endParaRPr lang="en-US" sz="44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82738"/>
              </p:ext>
            </p:extLst>
          </p:nvPr>
        </p:nvGraphicFramePr>
        <p:xfrm>
          <a:off x="2147888" y="1169988"/>
          <a:ext cx="4740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169988"/>
                        <a:ext cx="4740275" cy="963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47293"/>
              </p:ext>
            </p:extLst>
          </p:nvPr>
        </p:nvGraphicFramePr>
        <p:xfrm>
          <a:off x="889000" y="2312988"/>
          <a:ext cx="7626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312988"/>
                        <a:ext cx="7626350" cy="963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69759"/>
              </p:ext>
            </p:extLst>
          </p:nvPr>
        </p:nvGraphicFramePr>
        <p:xfrm>
          <a:off x="665163" y="3505200"/>
          <a:ext cx="822166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7" imgW="2400120" imgH="380880" progId="Equation.DSMT4">
                  <p:embed/>
                </p:oleObj>
              </mc:Choice>
              <mc:Fallback>
                <p:oleObj name="Equation" r:id="rId7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505200"/>
                        <a:ext cx="8221662" cy="1284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23705"/>
              </p:ext>
            </p:extLst>
          </p:nvPr>
        </p:nvGraphicFramePr>
        <p:xfrm>
          <a:off x="2162175" y="5029200"/>
          <a:ext cx="49990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9" imgW="1422360" imgH="380880" progId="Equation.DSMT4">
                  <p:embed/>
                </p:oleObj>
              </mc:Choice>
              <mc:Fallback>
                <p:oleObj name="Equation" r:id="rId9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29200"/>
                        <a:ext cx="4999038" cy="1317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27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9600" cy="762000"/>
          </a:xfrm>
        </p:spPr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Operators</a:t>
            </a:r>
            <a:endParaRPr lang="en-US" b="1" dirty="0">
              <a:solidFill>
                <a:srgbClr val="00B0F0"/>
              </a:solidFill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641487"/>
            <a:ext cx="4114800" cy="621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669971" y="1447800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r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4724400"/>
            <a:ext cx="6705600" cy="213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4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position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371600"/>
          <a:ext cx="119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1196975" cy="581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3124200" y="3200400"/>
          <a:ext cx="38115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3811587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70960"/>
              </p:ext>
            </p:extLst>
          </p:nvPr>
        </p:nvGraphicFramePr>
        <p:xfrm>
          <a:off x="2789238" y="5105400"/>
          <a:ext cx="47402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105400"/>
                        <a:ext cx="4740275" cy="963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49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Expectation value of posi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62000" y="4648200"/>
          <a:ext cx="3657600" cy="99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3657600" cy="99970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2743200" y="32766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905000" y="1295400"/>
          <a:ext cx="57642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7" imgW="1422360" imgH="380880" progId="Equation.DSMT4">
                  <p:embed/>
                </p:oleObj>
              </mc:Choice>
              <mc:Fallback>
                <p:oleObj name="Equation" r:id="rId7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764213" cy="1511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200400"/>
            <a:ext cx="1219200" cy="990600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70091"/>
              </p:ext>
            </p:extLst>
          </p:nvPr>
        </p:nvGraphicFramePr>
        <p:xfrm>
          <a:off x="4800600" y="4495800"/>
          <a:ext cx="3657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9" imgW="1371600" imgH="812520" progId="Equation.DSMT4">
                  <p:embed/>
                </p:oleObj>
              </mc:Choice>
              <mc:Fallback>
                <p:oleObj name="Equation" r:id="rId9" imgW="1371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3657600" cy="213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87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momentum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1143000"/>
          <a:ext cx="23526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2352675" cy="12874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981200" y="2667000"/>
          <a:ext cx="52530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5253037" cy="1571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20725" y="4648200"/>
          <a:ext cx="76771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648200"/>
                        <a:ext cx="7677150" cy="1825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47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Energy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78947"/>
              </p:ext>
            </p:extLst>
          </p:nvPr>
        </p:nvGraphicFramePr>
        <p:xfrm>
          <a:off x="3048000" y="1066800"/>
          <a:ext cx="285482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2854821" cy="1828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276600" y="3276600"/>
          <a:ext cx="21256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125662" cy="9445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534987" y="4904088"/>
          <a:ext cx="8304213" cy="157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4904088"/>
                        <a:ext cx="8304213" cy="15729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24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IMPORTANT GOAL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12192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Perpetua" pitchFamily="18" charset="0"/>
              </a:rPr>
              <a:t> Invent a differential equation, whose solution is </a:t>
            </a:r>
            <a: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(</a:t>
            </a:r>
            <a:r>
              <a:rPr lang="en-US" sz="4000" b="1" i="1" dirty="0" err="1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x,t</a:t>
            </a:r>
            <a: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)!</a:t>
            </a:r>
            <a:b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</a:br>
            <a:endParaRPr lang="en-US" sz="4000" b="1" i="1" dirty="0" smtClean="0">
              <a:solidFill>
                <a:srgbClr val="FF0000"/>
              </a:solidFill>
              <a:latin typeface="Perpetua" pitchFamily="18" charset="0"/>
              <a:sym typeface="Symbol"/>
            </a:endParaRPr>
          </a:p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Similar to wave equation!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32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Inventing a differential equation which will solve the 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wavefunction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</a:t>
            </a:r>
            <a:r>
              <a:rPr lang="en-US" sz="3600" b="1" baseline="-25000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(x)!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0622"/>
              </p:ext>
            </p:extLst>
          </p:nvPr>
        </p:nvGraphicFramePr>
        <p:xfrm>
          <a:off x="2514600" y="4267200"/>
          <a:ext cx="4789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4789487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267200" y="1676400"/>
          <a:ext cx="2865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Equation" r:id="rId5" imgW="850531" imgH="165028" progId="Equation.DSMT4">
                  <p:embed/>
                </p:oleObj>
              </mc:Choice>
              <mc:Fallback>
                <p:oleObj name="Equation" r:id="rId5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2865437" cy="539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33600" y="1676400"/>
            <a:ext cx="16056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Classic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819400"/>
            <a:ext cx="3393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Quantum Mechanical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85652"/>
              </p:ext>
            </p:extLst>
          </p:nvPr>
        </p:nvGraphicFramePr>
        <p:xfrm>
          <a:off x="4343400" y="2514600"/>
          <a:ext cx="3200399" cy="10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Equation" r:id="rId7" imgW="825142" imgH="266584" progId="Equation.DSMT4">
                  <p:embed/>
                </p:oleObj>
              </mc:Choice>
              <mc:Fallback>
                <p:oleObj name="Equation" r:id="rId7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200399" cy="10034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66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Inventing a differential equation which will solve the 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wavefunction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</a:t>
            </a:r>
            <a:r>
              <a:rPr lang="en-US" sz="3600" b="1" baseline="-25000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(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x,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)!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1524000"/>
          <a:ext cx="4789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4789487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371475" y="3276600"/>
          <a:ext cx="846613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276600"/>
                        <a:ext cx="8466138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5105400"/>
            <a:ext cx="71551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latin typeface="Perpetua" pitchFamily="18" charset="0"/>
              </a:rPr>
              <a:t>Schrodinger’s Equation (1-D)</a:t>
            </a:r>
            <a:endParaRPr lang="en-US" sz="44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08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:\BTech\PH103\Beiser.jpg"/>
          <p:cNvPicPr>
            <a:picLocks noChangeAspect="1" noChangeArrowheads="1"/>
          </p:cNvPicPr>
          <p:nvPr/>
        </p:nvPicPr>
        <p:blipFill>
          <a:blip r:embed="rId2"/>
          <a:srcRect t="45581" b="20465"/>
          <a:stretch>
            <a:fillRect/>
          </a:stretch>
        </p:blipFill>
        <p:spPr bwMode="auto">
          <a:xfrm>
            <a:off x="1066800" y="1143000"/>
            <a:ext cx="6987307" cy="48768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76400" y="381000"/>
            <a:ext cx="5456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Ref. Arthur </a:t>
            </a:r>
            <a:r>
              <a:rPr lang="en-US" sz="4000" b="1" dirty="0" err="1" smtClean="0">
                <a:solidFill>
                  <a:srgbClr val="0070C0"/>
                </a:solidFill>
                <a:latin typeface="Perpetua" pitchFamily="18" charset="0"/>
              </a:rPr>
              <a:t>Beiser</a:t>
            </a:r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, P. 168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6200" y="3886200"/>
            <a:ext cx="9372600" cy="1524000"/>
          </a:xfrm>
          <a:prstGeom prst="ellipse">
            <a:avLst/>
          </a:prstGeom>
          <a:solidFill>
            <a:srgbClr val="E7258B">
              <a:alpha val="40000"/>
            </a:srgbClr>
          </a:solidFill>
          <a:ln>
            <a:solidFill>
              <a:srgbClr val="239F70">
                <a:alpha val="4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4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45147"/>
              </p:ext>
            </p:extLst>
          </p:nvPr>
        </p:nvGraphicFramePr>
        <p:xfrm>
          <a:off x="4356100" y="33147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14700"/>
                        <a:ext cx="431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77137"/>
              </p:ext>
            </p:extLst>
          </p:nvPr>
        </p:nvGraphicFramePr>
        <p:xfrm>
          <a:off x="-93663" y="1447800"/>
          <a:ext cx="93519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3663" y="1447800"/>
                        <a:ext cx="9351963" cy="1343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1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5" t="26296" r="24414" b="23715"/>
          <a:stretch/>
        </p:blipFill>
        <p:spPr bwMode="auto">
          <a:xfrm>
            <a:off x="1335314" y="2897187"/>
            <a:ext cx="6589486" cy="365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59436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endParaRPr lang="en-US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86400" y="6019800"/>
            <a:ext cx="304800" cy="42493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78302" y="6096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Δ</a:t>
            </a:r>
            <a:r>
              <a:rPr lang="en-US" b="1" dirty="0" smtClean="0"/>
              <a:t>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0593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682" y="1371600"/>
            <a:ext cx="8482317" cy="5181600"/>
          </a:xfrm>
        </p:spPr>
        <p:txBody>
          <a:bodyPr>
            <a:normAutofit fontScale="47500" lnSpcReduction="20000"/>
          </a:bodyPr>
          <a:lstStyle/>
          <a:p>
            <a:r>
              <a:rPr lang="en-US" dirty="0"/>
              <a:t>As per email received till now, following students requested for re-quiz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1. </a:t>
            </a:r>
            <a:r>
              <a:rPr lang="en-US" dirty="0" err="1"/>
              <a:t>Kumari</a:t>
            </a:r>
            <a:r>
              <a:rPr lang="en-US" dirty="0"/>
              <a:t> </a:t>
            </a:r>
            <a:r>
              <a:rPr lang="en-US" dirty="0" err="1"/>
              <a:t>cb</a:t>
            </a:r>
            <a:r>
              <a:rPr lang="en-US" dirty="0"/>
              <a:t> 33 quiz 1</a:t>
            </a:r>
          </a:p>
          <a:p>
            <a:r>
              <a:rPr lang="en-US" dirty="0"/>
              <a:t>2. </a:t>
            </a:r>
            <a:r>
              <a:rPr lang="en-US" dirty="0" err="1"/>
              <a:t>Siyaram</a:t>
            </a:r>
            <a:r>
              <a:rPr lang="en-US" dirty="0"/>
              <a:t> CS 71 quiz 1</a:t>
            </a:r>
          </a:p>
          <a:p>
            <a:r>
              <a:rPr lang="en-US" dirty="0"/>
              <a:t>3. </a:t>
            </a:r>
            <a:r>
              <a:rPr lang="en-US" dirty="0" err="1" smtClean="0"/>
              <a:t>Ruchir</a:t>
            </a:r>
            <a:r>
              <a:rPr lang="en-US" dirty="0" smtClean="0"/>
              <a:t> </a:t>
            </a:r>
            <a:r>
              <a:rPr lang="en-US" dirty="0"/>
              <a:t>Mohan </a:t>
            </a:r>
            <a:r>
              <a:rPr lang="en-US" dirty="0" err="1"/>
              <a:t>Deoraj</a:t>
            </a:r>
            <a:r>
              <a:rPr lang="en-US" dirty="0"/>
              <a:t> quiz </a:t>
            </a:r>
            <a:r>
              <a:rPr lang="en-US" dirty="0" smtClean="0"/>
              <a:t>2</a:t>
            </a:r>
          </a:p>
          <a:p>
            <a:r>
              <a:rPr lang="en-IN" dirty="0" smtClean="0"/>
              <a:t>4. </a:t>
            </a:r>
            <a:r>
              <a:rPr lang="en-IN" dirty="0" err="1" smtClean="0"/>
              <a:t>sudhanshu</a:t>
            </a:r>
            <a:r>
              <a:rPr lang="en-IN" dirty="0" smtClean="0"/>
              <a:t> 2001ee75 quiz 1</a:t>
            </a:r>
          </a:p>
          <a:p>
            <a:r>
              <a:rPr lang="en-IN" dirty="0" smtClean="0"/>
              <a:t>5  </a:t>
            </a:r>
            <a:r>
              <a:rPr lang="en-IN" dirty="0" err="1" smtClean="0"/>
              <a:t>naman</a:t>
            </a:r>
            <a:r>
              <a:rPr lang="en-IN" dirty="0" smtClean="0"/>
              <a:t> </a:t>
            </a:r>
            <a:r>
              <a:rPr lang="en-IN" dirty="0" err="1" smtClean="0"/>
              <a:t>mudgal</a:t>
            </a:r>
            <a:r>
              <a:rPr lang="en-IN" dirty="0" smtClean="0"/>
              <a:t> </a:t>
            </a:r>
            <a:r>
              <a:rPr lang="en-IN" dirty="0"/>
              <a:t>. quiz 1 </a:t>
            </a:r>
            <a:endParaRPr lang="en-IN" dirty="0" smtClean="0"/>
          </a:p>
          <a:p>
            <a:r>
              <a:rPr lang="en-IN" dirty="0" smtClean="0"/>
              <a:t>6 </a:t>
            </a:r>
            <a:r>
              <a:rPr lang="en-IN" dirty="0"/>
              <a:t>VIVEK KUMAR SHUKLA, Roll </a:t>
            </a:r>
            <a:r>
              <a:rPr lang="en-IN" dirty="0" smtClean="0"/>
              <a:t>No-2001CE65</a:t>
            </a:r>
            <a:r>
              <a:rPr lang="en-IN" dirty="0"/>
              <a:t> </a:t>
            </a:r>
            <a:r>
              <a:rPr lang="en-IN" dirty="0" smtClean="0"/>
              <a:t>quiz 3</a:t>
            </a:r>
          </a:p>
          <a:p>
            <a:r>
              <a:rPr lang="en-IN" dirty="0" smtClean="0"/>
              <a:t>7 </a:t>
            </a:r>
            <a:r>
              <a:rPr lang="en-IN" dirty="0" err="1"/>
              <a:t>Sudhanshu</a:t>
            </a:r>
            <a:r>
              <a:rPr lang="en-IN" dirty="0"/>
              <a:t> </a:t>
            </a:r>
            <a:r>
              <a:rPr lang="en-IN" dirty="0" smtClean="0"/>
              <a:t>Singh quiz 1</a:t>
            </a:r>
          </a:p>
          <a:p>
            <a:r>
              <a:rPr lang="en-IN" dirty="0" smtClean="0"/>
              <a:t>8  </a:t>
            </a:r>
            <a:r>
              <a:rPr lang="en-IN" dirty="0" err="1" smtClean="0"/>
              <a:t>Parvesh</a:t>
            </a:r>
            <a:r>
              <a:rPr lang="en-IN" dirty="0" smtClean="0"/>
              <a:t>    me44    quiz 1</a:t>
            </a:r>
          </a:p>
          <a:p>
            <a:r>
              <a:rPr lang="sv-SE" dirty="0" smtClean="0"/>
              <a:t>9  Prem </a:t>
            </a:r>
            <a:r>
              <a:rPr lang="sv-SE" dirty="0"/>
              <a:t>Kumar </a:t>
            </a:r>
            <a:r>
              <a:rPr lang="sv-SE" dirty="0" smtClean="0"/>
              <a:t>Ranjan    Quiz 1 Roll no-2001MM22</a:t>
            </a:r>
          </a:p>
          <a:p>
            <a:r>
              <a:rPr lang="sv-SE" dirty="0" smtClean="0"/>
              <a:t>10.</a:t>
            </a:r>
            <a:r>
              <a:rPr lang="en-IN" dirty="0"/>
              <a:t> </a:t>
            </a:r>
            <a:r>
              <a:rPr lang="en-IN" dirty="0" err="1"/>
              <a:t>Vipul</a:t>
            </a:r>
            <a:r>
              <a:rPr lang="en-IN" dirty="0"/>
              <a:t> Kumar </a:t>
            </a:r>
            <a:r>
              <a:rPr lang="en-IN" dirty="0" smtClean="0"/>
              <a:t>Gond quiz 1</a:t>
            </a:r>
            <a:endParaRPr lang="sv-SE" dirty="0"/>
          </a:p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if there are anyone else </a:t>
            </a:r>
            <a:r>
              <a:rPr lang="en-US" dirty="0" err="1"/>
              <a:t>i</a:t>
            </a:r>
            <a:r>
              <a:rPr lang="en-US" dirty="0"/>
              <a:t> missed out reply to this e-mail by </a:t>
            </a:r>
            <a:r>
              <a:rPr lang="en-US" dirty="0"/>
              <a:t>today</a:t>
            </a:r>
            <a:r>
              <a:rPr lang="en-US" dirty="0"/>
              <a:t>, 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Also let me know if anybody else need to know their marks, and accidently if </a:t>
            </a:r>
            <a:r>
              <a:rPr lang="en-US" dirty="0" err="1"/>
              <a:t>i</a:t>
            </a:r>
            <a:r>
              <a:rPr lang="en-US" dirty="0"/>
              <a:t> have forgotten to reply due to many e-mails </a:t>
            </a:r>
            <a:r>
              <a:rPr lang="en-US" dirty="0" err="1"/>
              <a:t>i</a:t>
            </a:r>
            <a:r>
              <a:rPr lang="en-US" dirty="0"/>
              <a:t> receive in my inbox daily.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1981200" y="228600"/>
            <a:ext cx="48285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 Black" panose="020B0A04020102020204" pitchFamily="34" charset="0"/>
              </a:rPr>
              <a:t>Announcement</a:t>
            </a:r>
            <a:endParaRPr lang="en-IN" sz="4400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9783" y="5915891"/>
            <a:ext cx="73914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lso students who sent scanned copies of quiz/</a:t>
            </a:r>
            <a:r>
              <a:rPr lang="en-US" dirty="0" err="1" smtClean="0"/>
              <a:t>midsem</a:t>
            </a:r>
            <a:r>
              <a:rPr lang="en-US" dirty="0" smtClean="0"/>
              <a:t>  </a:t>
            </a:r>
            <a:r>
              <a:rPr lang="en-US" dirty="0" err="1" smtClean="0"/>
              <a:t>pls</a:t>
            </a:r>
            <a:r>
              <a:rPr lang="en-US" dirty="0" smtClean="0"/>
              <a:t> send an e-mail just to confirm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7045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Postulate2: 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*(x)(x)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</a:rPr>
              <a:t> </a:t>
            </a:r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is the probability density </a:t>
            </a:r>
            <a:endParaRPr lang="en-US" b="1" dirty="0" smtClean="0">
              <a:solidFill>
                <a:srgbClr val="0070C0"/>
              </a:solidFill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or Quantum particles probability gives full information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08973"/>
              </p:ext>
            </p:extLst>
          </p:nvPr>
        </p:nvGraphicFramePr>
        <p:xfrm>
          <a:off x="3251200" y="5208587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208587"/>
                        <a:ext cx="3606800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38862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P</a:t>
            </a:r>
            <a:r>
              <a:rPr lang="en-US" sz="3200" b="1" dirty="0" smtClean="0">
                <a:latin typeface="Perpetua" pitchFamily="18" charset="0"/>
              </a:rPr>
              <a:t>robability that the particle can be found in the interval dx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64373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A  given wave function of the form 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(x) </a:t>
            </a:r>
            <a:r>
              <a:rPr lang="en-US" b="1" i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=</a:t>
            </a:r>
            <a:r>
              <a:rPr lang="en-US" i="1" dirty="0" err="1" smtClean="0"/>
              <a:t>Af</a:t>
            </a:r>
            <a:r>
              <a:rPr lang="en-US" i="1" dirty="0" smtClean="0"/>
              <a:t>(x) </a:t>
            </a:r>
            <a:r>
              <a:rPr lang="en-US" dirty="0" smtClean="0"/>
              <a:t>needs </a:t>
            </a:r>
            <a:r>
              <a:rPr lang="en-US" i="1" dirty="0" smtClean="0"/>
              <a:t>to get normalized such that total Probability = 1, using the condition for </a:t>
            </a:r>
            <a:r>
              <a:rPr lang="en-US" b="1" i="1" dirty="0" smtClean="0">
                <a:solidFill>
                  <a:srgbClr val="DF4B09"/>
                </a:solidFill>
              </a:rPr>
              <a:t>NORMALIZATION</a:t>
            </a:r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r>
              <a:rPr lang="en-US" i="1" dirty="0" smtClean="0"/>
              <a:t>                          Suitable A is obtained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27023"/>
              </p:ext>
            </p:extLst>
          </p:nvPr>
        </p:nvGraphicFramePr>
        <p:xfrm>
          <a:off x="2743200" y="2895600"/>
          <a:ext cx="37338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218671" imgH="482391" progId="Equation.DSMT4">
                  <p:embed/>
                </p:oleObj>
              </mc:Choice>
              <mc:Fallback>
                <p:oleObj name="Equation" r:id="rId3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3733800" cy="1455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5334000"/>
            <a:ext cx="7988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imension analysis of </a:t>
            </a:r>
            <a:r>
              <a:rPr lang="en-US" sz="2800" b="1" dirty="0" err="1" smtClean="0"/>
              <a:t>wavefunction</a:t>
            </a:r>
            <a:r>
              <a:rPr lang="en-US" sz="2800" b="1" dirty="0" smtClean="0"/>
              <a:t> in 1-D is always </a:t>
            </a:r>
            <a:endParaRPr lang="en-US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62875"/>
              </p:ext>
            </p:extLst>
          </p:nvPr>
        </p:nvGraphicFramePr>
        <p:xfrm>
          <a:off x="3733800" y="5972060"/>
          <a:ext cx="2667000" cy="78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72060"/>
                        <a:ext cx="2667000" cy="78354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61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Postulate 3</a:t>
            </a:r>
            <a:endParaRPr lang="en-US" b="1" u="sng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8288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b="1" dirty="0" smtClean="0">
                <a:latin typeface="Perpetua" pitchFamily="18" charset="0"/>
              </a:rPr>
              <a:t>  Let 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i="1" baseline="-25000" dirty="0" smtClean="0">
                <a:latin typeface="Perpetua" pitchFamily="18" charset="0"/>
                <a:sym typeface="Symbol"/>
              </a:rPr>
              <a:t>1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(x)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and 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i="1" baseline="-25000" dirty="0" smtClean="0">
                <a:latin typeface="Perpetua" pitchFamily="18" charset="0"/>
                <a:sym typeface="Symbol"/>
              </a:rPr>
              <a:t>2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(x)</a:t>
            </a:r>
            <a:r>
              <a:rPr lang="en-US" sz="2800" b="1" i="1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represents the two </a:t>
            </a:r>
            <a:r>
              <a:rPr lang="en-US" sz="2800" b="1" dirty="0" err="1" smtClean="0">
                <a:latin typeface="Perpetua" pitchFamily="18" charset="0"/>
              </a:rPr>
              <a:t>wavefunctions</a:t>
            </a:r>
            <a:r>
              <a:rPr lang="en-US" sz="2800" b="1" dirty="0" smtClean="0">
                <a:latin typeface="Perpetua" pitchFamily="18" charset="0"/>
              </a:rPr>
              <a:t> of a quantum system, then the linear superposition will also be a valid </a:t>
            </a:r>
            <a:r>
              <a:rPr lang="en-US" sz="2800" b="1" dirty="0" err="1" smtClean="0">
                <a:latin typeface="Perpetua" pitchFamily="18" charset="0"/>
              </a:rPr>
              <a:t>wavefunction</a:t>
            </a:r>
            <a:r>
              <a:rPr lang="en-US" sz="2800" b="1" dirty="0" smtClean="0">
                <a:latin typeface="Perpetua" pitchFamily="18" charset="0"/>
              </a:rPr>
              <a:t> for the same quantum system.</a:t>
            </a:r>
          </a:p>
          <a:p>
            <a:endParaRPr lang="en-US" sz="2800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1143000"/>
            <a:ext cx="5677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>
                <a:latin typeface="Perpetua" pitchFamily="18" charset="0"/>
              </a:rPr>
              <a:t>Linearity and Superposition</a:t>
            </a:r>
            <a:endParaRPr lang="en-US" sz="3600" b="1" u="sng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42517"/>
              </p:ext>
            </p:extLst>
          </p:nvPr>
        </p:nvGraphicFramePr>
        <p:xfrm>
          <a:off x="1614488" y="4572000"/>
          <a:ext cx="62341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3" imgW="1536700" imgH="228600" progId="Equation.DSMT4">
                  <p:embed/>
                </p:oleObj>
              </mc:Choice>
              <mc:Fallback>
                <p:oleObj name="Equation" r:id="rId3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72000"/>
                        <a:ext cx="6234112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7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Demonstration of superposi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pic>
        <p:nvPicPr>
          <p:cNvPr id="25602" name="Picture 2" descr="https://upload.wikimedia.org/wikipedia/commons/thumb/c/cd/Double-slit.svg/1920px-Double-slit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" y="1905000"/>
            <a:ext cx="8486775" cy="40495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6735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402" y="1371600"/>
            <a:ext cx="6904198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895600" y="2761344"/>
            <a:ext cx="3810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86550" y="2895600"/>
            <a:ext cx="6286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971800" y="4343400"/>
            <a:ext cx="381000" cy="381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5600" y="1885950"/>
            <a:ext cx="6191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6"/>
          <a:srcRect b="12929"/>
          <a:stretch>
            <a:fillRect/>
          </a:stretch>
        </p:blipFill>
        <p:spPr bwMode="auto">
          <a:xfrm>
            <a:off x="6781800" y="2413638"/>
            <a:ext cx="1219200" cy="246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31494"/>
              </p:ext>
            </p:extLst>
          </p:nvPr>
        </p:nvGraphicFramePr>
        <p:xfrm>
          <a:off x="4598988" y="3767138"/>
          <a:ext cx="1671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7" imgW="799920" imgH="279360" progId="Equation.DSMT4">
                  <p:embed/>
                </p:oleObj>
              </mc:Choice>
              <mc:Fallback>
                <p:oleObj name="Equation" r:id="rId7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767138"/>
                        <a:ext cx="1671637" cy="5762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53724"/>
              </p:ext>
            </p:extLst>
          </p:nvPr>
        </p:nvGraphicFramePr>
        <p:xfrm>
          <a:off x="4114800" y="5924550"/>
          <a:ext cx="49291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9" imgW="3174840" imgH="558720" progId="Equation.DSMT4">
                  <p:embed/>
                </p:oleObj>
              </mc:Choice>
              <mc:Fallback>
                <p:oleObj name="Equation" r:id="rId9" imgW="3174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924550"/>
                        <a:ext cx="4929188" cy="854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4343400" y="3429000"/>
            <a:ext cx="1828800" cy="1295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648200" y="3142344"/>
            <a:ext cx="1295400" cy="173445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87301"/>
              </p:ext>
            </p:extLst>
          </p:nvPr>
        </p:nvGraphicFramePr>
        <p:xfrm>
          <a:off x="76200" y="6146456"/>
          <a:ext cx="3962400" cy="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1" imgW="2819400" imgH="317500" progId="Equation.DSMT4">
                  <p:embed/>
                </p:oleObj>
              </mc:Choice>
              <mc:Fallback>
                <p:oleObj name="Equation" r:id="rId11" imgW="2819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46456"/>
                        <a:ext cx="3962400" cy="4399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1" y="10108585"/>
            <a:ext cx="335026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erference term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844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7" grpId="1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Today’s Plan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Invention of a equation of motion for </a:t>
            </a:r>
            <a:r>
              <a:rPr lang="en-US" sz="4000" dirty="0" err="1" smtClean="0"/>
              <a:t>Wavefunction</a:t>
            </a:r>
            <a:r>
              <a:rPr lang="en-US" sz="4000" dirty="0" smtClean="0"/>
              <a:t> </a:t>
            </a: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: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Schrodinger Equ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7277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3</TotalTime>
  <Words>555</Words>
  <Application>Microsoft Office PowerPoint</Application>
  <PresentationFormat>On-screen Show (4:3)</PresentationFormat>
  <Paragraphs>118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Arial Black</vt:lpstr>
      <vt:lpstr>Calibri</vt:lpstr>
      <vt:lpstr>Perpetua</vt:lpstr>
      <vt:lpstr>Symbol</vt:lpstr>
      <vt:lpstr>Office Theme</vt:lpstr>
      <vt:lpstr>Equation</vt:lpstr>
      <vt:lpstr>MathType 6.0 Equation</vt:lpstr>
      <vt:lpstr>Chapter 6 Quantum Physics</vt:lpstr>
      <vt:lpstr>RECAP: Quantum Physics</vt:lpstr>
      <vt:lpstr>RECAP: Quantum Physics</vt:lpstr>
      <vt:lpstr>RECAP: Quantum Physics</vt:lpstr>
      <vt:lpstr>RECAP: Quantum Physics</vt:lpstr>
      <vt:lpstr>Postulate 3</vt:lpstr>
      <vt:lpstr>Demonstration of superposition</vt:lpstr>
      <vt:lpstr>PowerPoint Presentation</vt:lpstr>
      <vt:lpstr>Today’s Plan</vt:lpstr>
      <vt:lpstr>Postulate 4</vt:lpstr>
      <vt:lpstr>Postulate 4</vt:lpstr>
      <vt:lpstr>Expectation or average: no of students v/s height</vt:lpstr>
      <vt:lpstr>Expectation or average position</vt:lpstr>
      <vt:lpstr>Expectation value of  position of a quantum particle</vt:lpstr>
      <vt:lpstr>Postulate 4</vt:lpstr>
      <vt:lpstr>PowerPoint Presentation</vt:lpstr>
      <vt:lpstr>Postulate 5</vt:lpstr>
      <vt:lpstr>Postulate 5</vt:lpstr>
      <vt:lpstr>Lets see some simple examples  of operator’s</vt:lpstr>
      <vt:lpstr>PowerPoint Presentation</vt:lpstr>
      <vt:lpstr>Operators</vt:lpstr>
      <vt:lpstr>Introducing position operator</vt:lpstr>
      <vt:lpstr>Expectation value of position</vt:lpstr>
      <vt:lpstr>Introducing momentum operator</vt:lpstr>
      <vt:lpstr>Introducing Energy operator</vt:lpstr>
      <vt:lpstr>IMPORTANT GOAL</vt:lpstr>
      <vt:lpstr>Inventing a differential equation which will solve the wavefunction  (x)! </vt:lpstr>
      <vt:lpstr>Inventing a differential equation which will solve the wavefunction  (x,t)!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Quantum Physics</dc:title>
  <dc:creator>iitp</dc:creator>
  <cp:lastModifiedBy>HP</cp:lastModifiedBy>
  <cp:revision>13</cp:revision>
  <dcterms:created xsi:type="dcterms:W3CDTF">2019-11-18T12:13:37Z</dcterms:created>
  <dcterms:modified xsi:type="dcterms:W3CDTF">2021-03-03T11:37:54Z</dcterms:modified>
</cp:coreProperties>
</file>